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2"/>
  </p:notesMasterIdLst>
  <p:handoutMasterIdLst>
    <p:handoutMasterId r:id="rId23"/>
  </p:handoutMasterIdLst>
  <p:sldIdLst>
    <p:sldId id="3146" r:id="rId3"/>
    <p:sldId id="3382" r:id="rId4"/>
    <p:sldId id="3362" r:id="rId5"/>
    <p:sldId id="3419" r:id="rId6"/>
    <p:sldId id="3420" r:id="rId7"/>
    <p:sldId id="3421" r:id="rId8"/>
    <p:sldId id="3422" r:id="rId9"/>
    <p:sldId id="3433" r:id="rId10"/>
    <p:sldId id="3432" r:id="rId11"/>
    <p:sldId id="3424" r:id="rId12"/>
    <p:sldId id="3423" r:id="rId13"/>
    <p:sldId id="3425" r:id="rId14"/>
    <p:sldId id="3427" r:id="rId15"/>
    <p:sldId id="3428" r:id="rId16"/>
    <p:sldId id="3429" r:id="rId17"/>
    <p:sldId id="3434" r:id="rId18"/>
    <p:sldId id="3431" r:id="rId19"/>
    <p:sldId id="3380" r:id="rId20"/>
    <p:sldId id="3416" r:id="rId21"/>
  </p:sldIdLst>
  <p:sldSz cx="9644063" cy="7232650"/>
  <p:notesSz cx="6858000" cy="9144000"/>
  <p:custDataLst>
    <p:tags r:id="rId2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7"/>
    <a:srgbClr val="005EA6"/>
    <a:srgbClr val="FF99FF"/>
    <a:srgbClr val="FFFFCC"/>
    <a:srgbClr val="800000"/>
    <a:srgbClr val="FFFFFF"/>
    <a:srgbClr val="C9F0FF"/>
    <a:srgbClr val="0000FF"/>
    <a:srgbClr val="007DDD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110" d="100"/>
          <a:sy n="110" d="100"/>
        </p:scale>
        <p:origin x="930" y="11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20.e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8656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279" y="13447"/>
            <a:ext cx="2576315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2"/>
          <p:cNvSpPr txBox="1">
            <a:spLocks noChangeArrowheads="1"/>
          </p:cNvSpPr>
          <p:nvPr userDrawn="1"/>
        </p:nvSpPr>
        <p:spPr bwMode="auto">
          <a:xfrm>
            <a:off x="1118691" y="136058"/>
            <a:ext cx="2839244" cy="61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buNone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迷你简菱心"/>
                <a:sym typeface="Arial" panose="020B0604020202020204" pitchFamily="34" charset="0"/>
              </a:rPr>
              <a:t>统  计  量</a:t>
            </a: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279" y="13447"/>
            <a:ext cx="2576315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Word___11.docx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__12.docx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Word___13.docx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tags" Target="../tags/tag4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6.xml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://pic.sogou.com/d?query=%CD%B3%BC%C6&amp;mode=1&amp;did=20" TargetMode="Externa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Word___4.docx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Word___8.docx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497BAD2F-E832-4C0A-A51F-695F3EEB6B60}"/>
              </a:ext>
            </a:extLst>
          </p:cNvPr>
          <p:cNvSpPr/>
          <p:nvPr/>
        </p:nvSpPr>
        <p:spPr>
          <a:xfrm>
            <a:off x="1265225" y="4336405"/>
            <a:ext cx="1368152" cy="720080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6520D45E-C86A-462E-8AED-4727910D50CA}"/>
              </a:ext>
            </a:extLst>
          </p:cNvPr>
          <p:cNvSpPr/>
          <p:nvPr/>
        </p:nvSpPr>
        <p:spPr>
          <a:xfrm>
            <a:off x="2769781" y="4278349"/>
            <a:ext cx="2095843" cy="864096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93D2122A-DD89-495A-AF61-B8427E209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053"/>
              </p:ext>
            </p:extLst>
          </p:nvPr>
        </p:nvGraphicFramePr>
        <p:xfrm>
          <a:off x="649288" y="1527175"/>
          <a:ext cx="9280525" cy="49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文档" r:id="rId3" imgW="9297226" imgH="4992806" progId="Word.Document.12">
                  <p:embed/>
                </p:oleObj>
              </mc:Choice>
              <mc:Fallback>
                <p:oleObj name="文档" r:id="rId3" imgW="9297226" imgH="4992806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527175"/>
                        <a:ext cx="9280525" cy="497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1592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55600" y="1168400"/>
            <a:ext cx="9004300" cy="5664200"/>
            <a:chOff x="355600" y="1168400"/>
            <a:chExt cx="9004300" cy="5664200"/>
          </a:xfrm>
        </p:grpSpPr>
        <p:sp>
          <p:nvSpPr>
            <p:cNvPr id="3" name="圆角矩形 2"/>
            <p:cNvSpPr/>
            <p:nvPr/>
          </p:nvSpPr>
          <p:spPr>
            <a:xfrm>
              <a:off x="1797695" y="4120381"/>
              <a:ext cx="4752528" cy="237626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" name="Object 31">
              <a:extLst>
                <a:ext uri="{FF2B5EF4-FFF2-40B4-BE49-F238E27FC236}">
                  <a16:creationId xmlns:a16="http://schemas.microsoft.com/office/drawing/2014/main" xmlns="" id="{4861CA44-537B-4136-8011-E04B2C2125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094771"/>
                </p:ext>
              </p:extLst>
            </p:nvPr>
          </p:nvGraphicFramePr>
          <p:xfrm>
            <a:off x="355600" y="1168400"/>
            <a:ext cx="9004300" cy="566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7" name="文档" r:id="rId3" imgW="9004976" imgH="5680552" progId="Word.Document.12">
                    <p:embed/>
                  </p:oleObj>
                </mc:Choice>
                <mc:Fallback>
                  <p:oleObj name="文档" r:id="rId3" imgW="9004976" imgH="5680552" progId="Word.Document.12">
                    <p:embed/>
                    <p:pic>
                      <p:nvPicPr>
                        <p:cNvPr id="33692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00" y="1168400"/>
                          <a:ext cx="9004300" cy="566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3813919" y="5704557"/>
              <a:ext cx="216024" cy="360040"/>
            </a:xfrm>
            <a:prstGeom prst="rect">
              <a:avLst/>
            </a:prstGeom>
            <a:solidFill>
              <a:srgbClr val="DEEBF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30007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1FC64765-DC6E-4C0D-965D-E9A77088B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77668"/>
              </p:ext>
            </p:extLst>
          </p:nvPr>
        </p:nvGraphicFramePr>
        <p:xfrm>
          <a:off x="177800" y="1308100"/>
          <a:ext cx="90043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文档" r:id="rId3" imgW="9004976" imgH="5632589" progId="Word.Document.12">
                  <p:embed/>
                </p:oleObj>
              </mc:Choice>
              <mc:Fallback>
                <p:oleObj name="文档" r:id="rId3" imgW="9004976" imgH="5632589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308100"/>
                        <a:ext cx="9004300" cy="561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F3F1E41-436E-4C86-9E23-56FDDECD2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84269"/>
              </p:ext>
            </p:extLst>
          </p:nvPr>
        </p:nvGraphicFramePr>
        <p:xfrm>
          <a:off x="7270303" y="1306513"/>
          <a:ext cx="1600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5" imgW="1586811" imgH="812447" progId="Equation.DSMT4">
                  <p:embed/>
                </p:oleObj>
              </mc:Choice>
              <mc:Fallback>
                <p:oleObj name="Equation" r:id="rId5" imgW="1586811" imgH="8124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303" y="1306513"/>
                        <a:ext cx="1600200" cy="7715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29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87002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2B10C7D7-8269-440A-AA85-FAB4C93D3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64700"/>
              </p:ext>
            </p:extLst>
          </p:nvPr>
        </p:nvGraphicFramePr>
        <p:xfrm>
          <a:off x="148829" y="1456085"/>
          <a:ext cx="9009854" cy="561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文档" r:id="rId3" imgW="9004976" imgH="5623213" progId="Word.Document.12">
                  <p:embed/>
                </p:oleObj>
              </mc:Choice>
              <mc:Fallback>
                <p:oleObj name="文档" r:id="rId3" imgW="9004976" imgH="5623213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29" y="1456085"/>
                        <a:ext cx="9009854" cy="5613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DDDDA8C-5819-4A68-B2F0-FC3F02370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30698"/>
              </p:ext>
            </p:extLst>
          </p:nvPr>
        </p:nvGraphicFramePr>
        <p:xfrm>
          <a:off x="6766247" y="2392189"/>
          <a:ext cx="1600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5" imgW="1586811" imgH="812447" progId="Equation.DSMT4">
                  <p:embed/>
                </p:oleObj>
              </mc:Choice>
              <mc:Fallback>
                <p:oleObj name="Equation" r:id="rId5" imgW="1586811" imgH="812447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0F3F1E41-436E-4C86-9E23-56FDDECD2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247" y="2392189"/>
                        <a:ext cx="1600200" cy="7715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29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>
            <a:extLst>
              <a:ext uri="{FF2B5EF4-FFF2-40B4-BE49-F238E27FC236}">
                <a16:creationId xmlns:a16="http://schemas.microsoft.com/office/drawing/2014/main" xmlns="" id="{09F97C18-11F4-4ACB-8695-B973F2514EB0}"/>
              </a:ext>
            </a:extLst>
          </p:cNvPr>
          <p:cNvSpPr/>
          <p:nvPr/>
        </p:nvSpPr>
        <p:spPr>
          <a:xfrm>
            <a:off x="3789660" y="2415932"/>
            <a:ext cx="864096" cy="771525"/>
          </a:xfrm>
          <a:prstGeom prst="ellipse">
            <a:avLst/>
          </a:prstGeom>
          <a:noFill/>
          <a:ln w="28575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xmlns="" id="{5514A374-B849-49F0-90EC-E2945A79FDB7}"/>
              </a:ext>
            </a:extLst>
          </p:cNvPr>
          <p:cNvSpPr/>
          <p:nvPr/>
        </p:nvSpPr>
        <p:spPr>
          <a:xfrm>
            <a:off x="7386327" y="3299065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41BEEA17-3A10-4641-9C4C-C6FEB6D18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08699"/>
              </p:ext>
            </p:extLst>
          </p:nvPr>
        </p:nvGraphicFramePr>
        <p:xfrm>
          <a:off x="6777038" y="3929063"/>
          <a:ext cx="14970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7" imgW="1485720" imgH="799920" progId="Equation.DSMT4">
                  <p:embed/>
                </p:oleObj>
              </mc:Choice>
              <mc:Fallback>
                <p:oleObj name="Equation" r:id="rId7" imgW="1485720" imgH="7999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BDDDDA8C-5819-4A68-B2F0-FC3F02370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3929063"/>
                        <a:ext cx="1497012" cy="7604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29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xmlns="" id="{0E95F057-F8A7-49EF-A272-29871C5E7EB9}"/>
              </a:ext>
            </a:extLst>
          </p:cNvPr>
          <p:cNvSpPr/>
          <p:nvPr/>
        </p:nvSpPr>
        <p:spPr>
          <a:xfrm>
            <a:off x="4221708" y="3187457"/>
            <a:ext cx="96267" cy="2848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xmlns="" id="{A6B7279B-1222-4EA3-A9E5-0886389B8B32}"/>
              </a:ext>
            </a:extLst>
          </p:cNvPr>
          <p:cNvSpPr/>
          <p:nvPr/>
        </p:nvSpPr>
        <p:spPr>
          <a:xfrm>
            <a:off x="3741911" y="3508476"/>
            <a:ext cx="648072" cy="504057"/>
          </a:xfrm>
          <a:prstGeom prst="ellipse">
            <a:avLst/>
          </a:prstGeom>
          <a:noFill/>
          <a:ln w="28575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D669AAC3-B7F1-42E8-B8EE-D8B06672C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03418"/>
              </p:ext>
            </p:extLst>
          </p:nvPr>
        </p:nvGraphicFramePr>
        <p:xfrm>
          <a:off x="2795588" y="5646738"/>
          <a:ext cx="31892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9" imgW="3200400" imgH="799920" progId="Equation.DSMT4">
                  <p:embed/>
                </p:oleObj>
              </mc:Choice>
              <mc:Fallback>
                <p:oleObj name="Equation" r:id="rId9" imgW="3200400" imgH="799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646738"/>
                        <a:ext cx="3189287" cy="7889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48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054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xmlns="" id="{81F6EAF1-E04B-45D1-94E7-57D07D3FA09A}"/>
              </a:ext>
            </a:extLst>
          </p:cNvPr>
          <p:cNvSpPr/>
          <p:nvPr/>
        </p:nvSpPr>
        <p:spPr>
          <a:xfrm>
            <a:off x="7771171" y="2195215"/>
            <a:ext cx="864096" cy="720080"/>
          </a:xfrm>
          <a:prstGeom prst="rect">
            <a:avLst/>
          </a:prstGeom>
          <a:solidFill>
            <a:srgbClr val="FF99FF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0CAECAB0-906F-455F-B51D-E38054A4A4B8}"/>
              </a:ext>
            </a:extLst>
          </p:cNvPr>
          <p:cNvSpPr/>
          <p:nvPr/>
        </p:nvSpPr>
        <p:spPr>
          <a:xfrm>
            <a:off x="5541417" y="3316168"/>
            <a:ext cx="2536799" cy="720080"/>
          </a:xfrm>
          <a:prstGeom prst="rect">
            <a:avLst/>
          </a:prstGeom>
          <a:solidFill>
            <a:srgbClr val="FF99FF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FBA0399A-5480-43D4-ABB8-B843D9C92BA9}"/>
              </a:ext>
            </a:extLst>
          </p:cNvPr>
          <p:cNvSpPr/>
          <p:nvPr/>
        </p:nvSpPr>
        <p:spPr>
          <a:xfrm>
            <a:off x="6413685" y="2195215"/>
            <a:ext cx="864096" cy="720080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9BD073FA-DFBB-4ECB-A82F-935C31A0C9FC}"/>
              </a:ext>
            </a:extLst>
          </p:cNvPr>
          <p:cNvSpPr/>
          <p:nvPr/>
        </p:nvSpPr>
        <p:spPr>
          <a:xfrm>
            <a:off x="2864920" y="3347344"/>
            <a:ext cx="2166661" cy="648072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5C2C9D2D-A688-46A7-8826-F3EC957C1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79004"/>
              </p:ext>
            </p:extLst>
          </p:nvPr>
        </p:nvGraphicFramePr>
        <p:xfrm>
          <a:off x="177586" y="1265222"/>
          <a:ext cx="9004976" cy="610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文档" r:id="rId3" imgW="9004976" imgH="6105007" progId="Word.Document.12">
                  <p:embed/>
                </p:oleObj>
              </mc:Choice>
              <mc:Fallback>
                <p:oleObj name="文档" r:id="rId3" imgW="9004976" imgH="6105007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86" y="1265222"/>
                        <a:ext cx="9004976" cy="610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左弧形 6">
            <a:extLst>
              <a:ext uri="{FF2B5EF4-FFF2-40B4-BE49-F238E27FC236}">
                <a16:creationId xmlns:a16="http://schemas.microsoft.com/office/drawing/2014/main" xmlns="" id="{20BAA00B-F7A7-46F4-9258-CCE05D573338}"/>
              </a:ext>
            </a:extLst>
          </p:cNvPr>
          <p:cNvSpPr/>
          <p:nvPr/>
        </p:nvSpPr>
        <p:spPr>
          <a:xfrm rot="4053023">
            <a:off x="4868032" y="1531273"/>
            <a:ext cx="405633" cy="241046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箭头: 右弧形 9">
            <a:extLst>
              <a:ext uri="{FF2B5EF4-FFF2-40B4-BE49-F238E27FC236}">
                <a16:creationId xmlns:a16="http://schemas.microsoft.com/office/drawing/2014/main" xmlns="" id="{5F8E3AA2-30C7-485E-989E-3649A1725C46}"/>
              </a:ext>
            </a:extLst>
          </p:cNvPr>
          <p:cNvSpPr/>
          <p:nvPr/>
        </p:nvSpPr>
        <p:spPr>
          <a:xfrm rot="1612181">
            <a:off x="8241209" y="2537653"/>
            <a:ext cx="481757" cy="144016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xmlns="" id="{8B91CB20-C6F9-43DE-BA5C-C9454E1CC9BB}"/>
              </a:ext>
            </a:extLst>
          </p:cNvPr>
          <p:cNvCxnSpPr/>
          <p:nvPr/>
        </p:nvCxnSpPr>
        <p:spPr>
          <a:xfrm flipH="1">
            <a:off x="2485207" y="4327731"/>
            <a:ext cx="504056" cy="504056"/>
          </a:xfrm>
          <a:prstGeom prst="line">
            <a:avLst/>
          </a:prstGeom>
          <a:ln w="412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xmlns="" id="{2ED53249-9FD0-4042-AA46-13E8B921684B}"/>
              </a:ext>
            </a:extLst>
          </p:cNvPr>
          <p:cNvCxnSpPr/>
          <p:nvPr/>
        </p:nvCxnSpPr>
        <p:spPr>
          <a:xfrm flipH="1">
            <a:off x="3958125" y="4317726"/>
            <a:ext cx="504056" cy="504056"/>
          </a:xfrm>
          <a:prstGeom prst="line">
            <a:avLst/>
          </a:prstGeom>
          <a:ln w="412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01D4C9B9-5489-4916-BFAF-7750021DF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43909"/>
              </p:ext>
            </p:extLst>
          </p:nvPr>
        </p:nvGraphicFramePr>
        <p:xfrm>
          <a:off x="534047" y="5683044"/>
          <a:ext cx="84883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5" imgW="8534160" imgH="799920" progId="Equation.DSMT4">
                  <p:embed/>
                </p:oleObj>
              </mc:Choice>
              <mc:Fallback>
                <p:oleObj name="Equation" r:id="rId5" imgW="8534160" imgH="799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47" y="5683044"/>
                        <a:ext cx="848836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1944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" grpId="0" animBg="1"/>
      <p:bldP spid="5" grpId="0" animBg="1"/>
      <p:bldP spid="7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1E35BA30-B261-4136-9BC5-B4AF3528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01601"/>
              </p:ext>
            </p:extLst>
          </p:nvPr>
        </p:nvGraphicFramePr>
        <p:xfrm>
          <a:off x="284163" y="1096963"/>
          <a:ext cx="8759825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文档" r:id="rId3" imgW="8771138" imgH="3774064" progId="Word.Document.12">
                  <p:embed/>
                </p:oleObj>
              </mc:Choice>
              <mc:Fallback>
                <p:oleObj name="文档" r:id="rId3" imgW="8771138" imgH="3774064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096963"/>
                        <a:ext cx="8759825" cy="375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xmlns="" id="{1E35BA30-B261-4136-9BC5-B4AF3528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01117"/>
              </p:ext>
            </p:extLst>
          </p:nvPr>
        </p:nvGraphicFramePr>
        <p:xfrm>
          <a:off x="319003" y="4480421"/>
          <a:ext cx="8740410" cy="198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文档" r:id="rId5" imgW="8737673" imgH="1986312" progId="Word.Document.12">
                  <p:embed/>
                </p:oleObj>
              </mc:Choice>
              <mc:Fallback>
                <p:oleObj name="文档" r:id="rId5" imgW="8737673" imgH="1986312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:a16="http://schemas.microsoft.com/office/drawing/2014/main" xmlns="" id="{1E35BA30-B261-4136-9BC5-B4AF3528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03" y="4480421"/>
                        <a:ext cx="8740410" cy="1984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8155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1E35BA30-B261-4136-9BC5-B4AF3528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93523"/>
              </p:ext>
            </p:extLst>
          </p:nvPr>
        </p:nvGraphicFramePr>
        <p:xfrm>
          <a:off x="571500" y="1244600"/>
          <a:ext cx="87630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文档" r:id="rId3" imgW="8773886" imgH="2385529" progId="Word.Document.12">
                  <p:embed/>
                </p:oleObj>
              </mc:Choice>
              <mc:Fallback>
                <p:oleObj name="文档" r:id="rId3" imgW="8773886" imgH="2385529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:a16="http://schemas.microsoft.com/office/drawing/2014/main" xmlns="" id="{1E35BA30-B261-4136-9BC5-B4AF3528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44600"/>
                        <a:ext cx="8763000" cy="237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xmlns="" id="{85AF1E23-E4E1-494F-9955-620DE83EDB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675" y="2979737"/>
          <a:ext cx="9059689" cy="437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文档" r:id="rId5" imgW="9059689" imgH="4374011" progId="Word.Document.12">
                  <p:embed/>
                </p:oleObj>
              </mc:Choice>
              <mc:Fallback>
                <p:oleObj name="文档" r:id="rId5" imgW="9059689" imgH="4374011" progId="Word.Document.12">
                  <p:embed/>
                  <p:pic>
                    <p:nvPicPr>
                      <p:cNvPr id="3" name="Object 31">
                        <a:extLst>
                          <a:ext uri="{FF2B5EF4-FFF2-40B4-BE49-F238E27FC236}">
                            <a16:creationId xmlns:a16="http://schemas.microsoft.com/office/drawing/2014/main" xmlns="" id="{85AF1E23-E4E1-494F-9955-620DE83ED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75" y="2979737"/>
                        <a:ext cx="9059689" cy="4374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46625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9184338B-F193-48AC-B8BE-F35307CA6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97987"/>
              </p:ext>
            </p:extLst>
          </p:nvPr>
        </p:nvGraphicFramePr>
        <p:xfrm>
          <a:off x="571500" y="1168400"/>
          <a:ext cx="8483600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文档" r:id="rId3" imgW="8485202" imgH="5209577" progId="Word.Document.12">
                  <p:embed/>
                </p:oleObj>
              </mc:Choice>
              <mc:Fallback>
                <p:oleObj name="文档" r:id="rId3" imgW="8485202" imgH="5209577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168400"/>
                        <a:ext cx="8483600" cy="519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xmlns="" id="{B8E63304-A0FC-4352-8283-296626A67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71580"/>
              </p:ext>
            </p:extLst>
          </p:nvPr>
        </p:nvGraphicFramePr>
        <p:xfrm>
          <a:off x="566738" y="4833938"/>
          <a:ext cx="8557553" cy="189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文档" r:id="rId5" imgW="8557553" imgH="1892556" progId="Word.Document.12">
                  <p:embed/>
                </p:oleObj>
              </mc:Choice>
              <mc:Fallback>
                <p:oleObj name="文档" r:id="rId5" imgW="8557553" imgH="18925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833938"/>
                        <a:ext cx="8557553" cy="1892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9082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37991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34528" y="2176165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335" y="0"/>
            <a:ext cx="2216274" cy="8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59427" y="3328293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文本框 12"/>
          <p:cNvSpPr txBox="1">
            <a:spLocks noChangeArrowheads="1"/>
          </p:cNvSpPr>
          <p:nvPr/>
        </p:nvSpPr>
        <p:spPr bwMode="auto">
          <a:xfrm>
            <a:off x="1439439" y="611881"/>
            <a:ext cx="295054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统  计  量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0" name="MH_Text_1">
            <a:extLst>
              <a:ext uri="{FF2B5EF4-FFF2-40B4-BE49-F238E27FC236}">
                <a16:creationId xmlns:a16="http://schemas.microsoft.com/office/drawing/2014/main" xmlns="" id="{0FF2AEA8-3818-4F4A-9354-C6232032EE1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301751" y="2404393"/>
            <a:ext cx="3567113" cy="497700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统计量的定义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2" name="MH_Text_1">
            <a:extLst>
              <a:ext uri="{FF2B5EF4-FFF2-40B4-BE49-F238E27FC236}">
                <a16:creationId xmlns:a16="http://schemas.microsoft.com/office/drawing/2014/main" xmlns="" id="{251B3E4B-D2B8-4179-B678-2FA6187AED0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301751" y="3491681"/>
            <a:ext cx="3567113" cy="496888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用的统计量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MH_Text_1">
            <a:extLst>
              <a:ext uri="{FF2B5EF4-FFF2-40B4-BE49-F238E27FC236}">
                <a16:creationId xmlns:a16="http://schemas.microsoft.com/office/drawing/2014/main" xmlns="" id="{45715EF0-215E-487B-83B7-A4DFE72BBD7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301751" y="4686410"/>
            <a:ext cx="4669333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样本矩和总体矩的关系</a:t>
            </a:r>
            <a:endParaRPr lang="en-US" altLang="zh-CN" sz="3234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4" name="Picture 2" descr="D:\哈尔滨工程大学-课程\幕课\概率论与数理统计\PPT\包图网_136771PPT数据表矢量图形图标\未标题-1.png">
            <a:extLst>
              <a:ext uri="{FF2B5EF4-FFF2-40B4-BE49-F238E27FC236}">
                <a16:creationId xmlns:a16="http://schemas.microsoft.com/office/drawing/2014/main" xmlns="" id="{6B82A714-1CB8-42F6-A742-D942BDCC8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2048" y="4483921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99683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895813" y="2176165"/>
            <a:ext cx="6891986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TextBox 24"/>
          <p:cNvSpPr txBox="1">
            <a:spLocks noChangeArrowheads="1"/>
          </p:cNvSpPr>
          <p:nvPr/>
        </p:nvSpPr>
        <p:spPr bwMode="auto">
          <a:xfrm>
            <a:off x="789583" y="2300341"/>
            <a:ext cx="6952505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639763" indent="-182563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282700" indent="-3683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925638" indent="-55403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568575" indent="-739775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6</a:t>
            </a:r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数理统计的基本概念</a:t>
            </a:r>
          </a:p>
        </p:txBody>
      </p:sp>
      <p:grpSp>
        <p:nvGrpSpPr>
          <p:cNvPr id="58" name="组合 50"/>
          <p:cNvGrpSpPr/>
          <p:nvPr/>
        </p:nvGrpSpPr>
        <p:grpSpPr>
          <a:xfrm>
            <a:off x="2445767" y="3692618"/>
            <a:ext cx="3476252" cy="754283"/>
            <a:chOff x="3152337" y="3140059"/>
            <a:chExt cx="8006508" cy="1353108"/>
          </a:xfrm>
        </p:grpSpPr>
        <p:sp>
          <p:nvSpPr>
            <p:cNvPr id="59" name="圆角矩形 58"/>
            <p:cNvSpPr/>
            <p:nvPr/>
          </p:nvSpPr>
          <p:spPr>
            <a:xfrm>
              <a:off x="3639988" y="3140059"/>
              <a:ext cx="7518857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60" name="TextBox 24"/>
            <p:cNvSpPr txBox="1">
              <a:spLocks noChangeArrowheads="1"/>
            </p:cNvSpPr>
            <p:nvPr/>
          </p:nvSpPr>
          <p:spPr bwMode="auto">
            <a:xfrm>
              <a:off x="3152337" y="3216488"/>
              <a:ext cx="7507796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     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6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.2    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统计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712475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a16="http://schemas.microsoft.com/office/drawing/2014/main" xmlns="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4319" y="904082"/>
              <a:ext cx="2324286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MH_Text_1">
            <a:extLst>
              <a:ext uri="{FF2B5EF4-FFF2-40B4-BE49-F238E27FC236}">
                <a16:creationId xmlns:a16="http://schemas.microsoft.com/office/drawing/2014/main" xmlns="" id="{CE520F23-FD6D-40B7-B893-A45450A289E4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22775" y="1724040"/>
            <a:ext cx="35877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统计量的定义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3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:a16="http://schemas.microsoft.com/office/drawing/2014/main" xmlns="" id="{17B5DA16-A25D-442F-A33F-22160E884E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417888" y="1382092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MH_Text_1">
            <a:extLst>
              <a:ext uri="{FF2B5EF4-FFF2-40B4-BE49-F238E27FC236}">
                <a16:creationId xmlns:a16="http://schemas.microsoft.com/office/drawing/2014/main" xmlns="" id="{C9C811A2-A23B-4280-8672-378858F86414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422775" y="2904967"/>
            <a:ext cx="344328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常用统计量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5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:a16="http://schemas.microsoft.com/office/drawing/2014/main" xmlns="" id="{86FC0291-8D49-46D4-9D53-44003D89D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417888" y="25638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>
            <a:extLst>
              <a:ext uri="{FF2B5EF4-FFF2-40B4-BE49-F238E27FC236}">
                <a16:creationId xmlns:a16="http://schemas.microsoft.com/office/drawing/2014/main" xmlns="" id="{820C38A6-E38A-400C-882E-7F7953B6B182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22775" y="4100701"/>
            <a:ext cx="43108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样本矩与总体矩的关系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8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:a16="http://schemas.microsoft.com/office/drawing/2014/main" xmlns="" id="{4282EE1F-0E32-42C5-A031-6B6A8A292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417888" y="3760341"/>
            <a:ext cx="944562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https://i03picsos.sogoucdn.com/c43c7638ac1c10ad">
            <a:hlinkClick r:id="rId2"/>
            <a:extLst>
              <a:ext uri="{FF2B5EF4-FFF2-40B4-BE49-F238E27FC236}">
                <a16:creationId xmlns:a16="http://schemas.microsoft.com/office/drawing/2014/main" xmlns="" id="{8F7BC73D-4E01-4ED7-B4FB-1899B71F6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136" y="3040261"/>
            <a:ext cx="6631382" cy="392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A9C3360-685C-4742-9E6A-FFBEC0F5B02D}"/>
              </a:ext>
            </a:extLst>
          </p:cNvPr>
          <p:cNvSpPr txBox="1"/>
          <p:nvPr/>
        </p:nvSpPr>
        <p:spPr>
          <a:xfrm>
            <a:off x="875696" y="1096045"/>
            <a:ext cx="747472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统计学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是用一定的方法把大量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原始数据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进行处理，</a:t>
            </a:r>
            <a:r>
              <a:rPr lang="zh-CN" altLang="zh-CN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构造</a:t>
            </a:r>
            <a:r>
              <a:rPr lang="zh-CN" altLang="zh-CN" sz="2400" b="1" dirty="0">
                <a:latin typeface="Times New Roman" pitchFamily="18" charset="0"/>
                <a:ea typeface="微软雅黑" pitchFamily="34" charset="-122"/>
              </a:rPr>
              <a:t>适当的</a:t>
            </a:r>
            <a:r>
              <a:rPr lang="zh-CN" altLang="zh-CN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函数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，进行一定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运算</a:t>
            </a:r>
            <a:r>
              <a:rPr lang="zh-CN" altLang="zh-CN" sz="2400" b="1" dirty="0">
                <a:latin typeface="Times New Roman" pitchFamily="18" charset="0"/>
                <a:ea typeface="微软雅黑" pitchFamily="34" charset="-122"/>
              </a:rPr>
              <a:t>，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得出某些代表性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数字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，以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反映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数据某些方面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rPr>
              <a:t>特征</a:t>
            </a:r>
            <a:r>
              <a:rPr lang="zh-CN" altLang="en-US" sz="2400" b="1" dirty="0">
                <a:latin typeface="Times New Roman" pitchFamily="18" charset="0"/>
                <a:ea typeface="微软雅黑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3253401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979596DE-FE36-4945-AE7B-CDEF3B1D8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37077"/>
              </p:ext>
            </p:extLst>
          </p:nvPr>
        </p:nvGraphicFramePr>
        <p:xfrm>
          <a:off x="536575" y="1166813"/>
          <a:ext cx="9321736" cy="643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文档" r:id="rId3" imgW="9321736" imgH="6432453" progId="Word.Document.12">
                  <p:embed/>
                </p:oleObj>
              </mc:Choice>
              <mc:Fallback>
                <p:oleObj name="文档" r:id="rId3" imgW="9321736" imgH="6432453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166813"/>
                        <a:ext cx="9321736" cy="6432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953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22459EE9-9C20-4CFC-837A-87088E54A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357"/>
              </p:ext>
            </p:extLst>
          </p:nvPr>
        </p:nvGraphicFramePr>
        <p:xfrm>
          <a:off x="731838" y="1352550"/>
          <a:ext cx="6427787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文档" r:id="rId3" imgW="6432168" imgH="1888293" progId="Word.Document.12">
                  <p:embed/>
                </p:oleObj>
              </mc:Choice>
              <mc:Fallback>
                <p:oleObj name="文档" r:id="rId3" imgW="6432168" imgH="1888293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352550"/>
                        <a:ext cx="6427787" cy="188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:a16="http://schemas.microsoft.com/office/drawing/2014/main" xmlns="" id="{64302FB0-4379-4B65-BDF9-644DAC495D4E}"/>
              </a:ext>
            </a:extLst>
          </p:cNvPr>
          <p:cNvSpPr/>
          <p:nvPr/>
        </p:nvSpPr>
        <p:spPr>
          <a:xfrm>
            <a:off x="589950" y="1998604"/>
            <a:ext cx="1440160" cy="792088"/>
          </a:xfrm>
          <a:prstGeom prst="ellipse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0617" y="3193787"/>
            <a:ext cx="830185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从平均成绩可以看出成绩</a:t>
            </a:r>
            <a:r>
              <a:rPr lang="zh-CN" altLang="zh-CN" sz="2400" b="1" kern="100" dirty="0" smtClean="0"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中等</a:t>
            </a:r>
            <a:r>
              <a:rPr lang="en-US" altLang="zh-CN" sz="2400" b="1" kern="100" dirty="0" smtClean="0"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400" b="1" kern="100" dirty="0" smtClean="0">
              <a:latin typeface="Calibri" panose="020F0502020204030204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400" b="1" kern="100" dirty="0" smtClean="0"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是否还有</a:t>
            </a:r>
            <a:r>
              <a:rPr lang="zh-CN" altLang="en-US" sz="2400" b="1" kern="100" dirty="0" smtClean="0">
                <a:solidFill>
                  <a:srgbClr val="C00000"/>
                </a:solidFill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其他指标，帮助分析数据？</a:t>
            </a:r>
            <a:endParaRPr lang="zh-CN" altLang="zh-CN" sz="2400" kern="100" dirty="0">
              <a:solidFill>
                <a:srgbClr val="C00000"/>
              </a:solidFill>
              <a:effectLst/>
              <a:latin typeface="Calibri" panose="020F05020202040302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2992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xmlns="" id="{4753D589-20DB-4182-B8E2-3EC85A683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5494"/>
              </p:ext>
            </p:extLst>
          </p:nvPr>
        </p:nvGraphicFramePr>
        <p:xfrm>
          <a:off x="-219075" y="1381125"/>
          <a:ext cx="9170988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文档" r:id="rId3" imgW="9188194" imgH="2515682" progId="Word.Document.12">
                  <p:embed/>
                </p:oleObj>
              </mc:Choice>
              <mc:Fallback>
                <p:oleObj name="文档" r:id="rId3" imgW="9188194" imgH="2515682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9075" y="1381125"/>
                        <a:ext cx="9170988" cy="250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>
            <a:extLst>
              <a:ext uri="{FF2B5EF4-FFF2-40B4-BE49-F238E27FC236}">
                <a16:creationId xmlns:a16="http://schemas.microsoft.com/office/drawing/2014/main" xmlns="" id="{4753D589-20DB-4182-B8E2-3EC85A683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39165"/>
              </p:ext>
            </p:extLst>
          </p:nvPr>
        </p:nvGraphicFramePr>
        <p:xfrm>
          <a:off x="-219075" y="4406900"/>
          <a:ext cx="916146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文档" r:id="rId5" imgW="9180638" imgH="1924329" progId="Word.Document.12">
                  <p:embed/>
                </p:oleObj>
              </mc:Choice>
              <mc:Fallback>
                <p:oleObj name="文档" r:id="rId5" imgW="9180638" imgH="19243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9075" y="4406900"/>
                        <a:ext cx="9161463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14870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31">
            <a:extLst>
              <a:ext uri="{FF2B5EF4-FFF2-40B4-BE49-F238E27FC236}">
                <a16:creationId xmlns:a16="http://schemas.microsoft.com/office/drawing/2014/main" xmlns="" id="{4753D589-20DB-4182-B8E2-3EC85A683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48649"/>
              </p:ext>
            </p:extLst>
          </p:nvPr>
        </p:nvGraphicFramePr>
        <p:xfrm>
          <a:off x="433388" y="1382713"/>
          <a:ext cx="842962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文档" r:id="rId3" imgW="8463608" imgH="2777039" progId="Word.Document.12">
                  <p:embed/>
                </p:oleObj>
              </mc:Choice>
              <mc:Fallback>
                <p:oleObj name="文档" r:id="rId3" imgW="8463608" imgH="277703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382713"/>
                        <a:ext cx="8429625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xmlns="" id="{4753D589-20DB-4182-B8E2-3EC85A683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6886"/>
              </p:ext>
            </p:extLst>
          </p:nvPr>
        </p:nvGraphicFramePr>
        <p:xfrm>
          <a:off x="-290537" y="4408413"/>
          <a:ext cx="9390063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文档" r:id="rId5" imgW="9397374" imgH="1889904" progId="Word.Document.12">
                  <p:embed/>
                </p:oleObj>
              </mc:Choice>
              <mc:Fallback>
                <p:oleObj name="文档" r:id="rId5" imgW="9397374" imgH="188990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0537" y="4408413"/>
                        <a:ext cx="9390063" cy="188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72339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1352E21C-58A1-4E41-8B31-0B122E58D4C1}"/>
              </a:ext>
            </a:extLst>
          </p:cNvPr>
          <p:cNvSpPr/>
          <p:nvPr/>
        </p:nvSpPr>
        <p:spPr>
          <a:xfrm>
            <a:off x="2932707" y="3546728"/>
            <a:ext cx="3385704" cy="864096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C7369336-5B32-447F-B4CA-B9C905D8095D}"/>
              </a:ext>
            </a:extLst>
          </p:cNvPr>
          <p:cNvSpPr/>
          <p:nvPr/>
        </p:nvSpPr>
        <p:spPr>
          <a:xfrm>
            <a:off x="2932707" y="2650780"/>
            <a:ext cx="2261421" cy="864096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xmlns="" id="{9B479EC9-779F-4EDE-BCA4-277AF9D31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80058"/>
              </p:ext>
            </p:extLst>
          </p:nvPr>
        </p:nvGraphicFramePr>
        <p:xfrm>
          <a:off x="472529" y="950913"/>
          <a:ext cx="9390062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文档" r:id="rId3" imgW="9500537" imgH="4317489" progId="Word.Document.12">
                  <p:embed/>
                </p:oleObj>
              </mc:Choice>
              <mc:Fallback>
                <p:oleObj name="文档" r:id="rId3" imgW="9500537" imgH="43174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29" y="950913"/>
                        <a:ext cx="9390062" cy="42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>
            <a:extLst>
              <a:ext uri="{FF2B5EF4-FFF2-40B4-BE49-F238E27FC236}">
                <a16:creationId xmlns:a16="http://schemas.microsoft.com/office/drawing/2014/main" xmlns="" id="{9B479EC9-779F-4EDE-BCA4-277AF9D31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74407"/>
              </p:ext>
            </p:extLst>
          </p:nvPr>
        </p:nvGraphicFramePr>
        <p:xfrm>
          <a:off x="493166" y="4700588"/>
          <a:ext cx="84994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文档" r:id="rId5" imgW="8523567" imgH="2183429" progId="Word.Document.12">
                  <p:embed/>
                </p:oleObj>
              </mc:Choice>
              <mc:Fallback>
                <p:oleObj name="文档" r:id="rId5" imgW="8523567" imgH="21834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66" y="4700588"/>
                        <a:ext cx="8499475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02440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7</Words>
  <Application>Microsoft Office PowerPoint</Application>
  <PresentationFormat>自定义</PresentationFormat>
  <Paragraphs>25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Calibr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文档</vt:lpstr>
      <vt:lpstr>Microsoft Word 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3T10:22:36Z</dcterms:modified>
</cp:coreProperties>
</file>